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7d0da00d3cc4f5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A51A87B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9B925A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991BD18">
          <v:shape xmlns:o="urn:schemas-microsoft-com:office:office" xmlns:v="urn:schemas-microsoft-com:vml" id="_x0000_i168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86" DrawAspect="Content" ObjectID="_1571334621" r:id="rId65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07101172">
          <v:shape xmlns:o="urn:schemas-microsoft-com:office:office" xmlns:v="urn:schemas-microsoft-com:vml" id="_x0000_i168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87" DrawAspect="Content" ObjectID="_1571334622" r:id="rId65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E7A0015">
          <v:shape xmlns:o="urn:schemas-microsoft-com:office:office" xmlns:v="urn:schemas-microsoft-com:vml" id="_x0000_i168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88" DrawAspect="Content" ObjectID="_1571334623" r:id="rId65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961EBE9">
          <v:shape xmlns:o="urn:schemas-microsoft-com:office:office" xmlns:v="urn:schemas-microsoft-com:vml" id="_x0000_i168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89" DrawAspect="Content" ObjectID="_1571334624" r:id="rId65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32.bin" Id="rId651" /><Relationship Type="http://schemas.openxmlformats.org/officeDocument/2006/relationships/oleObject" Target="/word/embeddings/oleObject633.bin" Id="rId652" /><Relationship Type="http://schemas.openxmlformats.org/officeDocument/2006/relationships/oleObject" Target="/word/embeddings/oleObject634.bin" Id="rId653" /><Relationship Type="http://schemas.openxmlformats.org/officeDocument/2006/relationships/oleObject" Target="/word/embeddings/oleObject635.bin" Id="rId65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